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BC7559">
      <w:pPr>
        <w:spacing w:after="120" w:line="312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云南大学数学系《微分方程数值解实验</w:t>
      </w:r>
      <w:r>
        <w:rPr>
          <w:rFonts w:hint="eastAsia"/>
          <w:b/>
          <w:sz w:val="30"/>
          <w:szCs w:val="30"/>
        </w:rPr>
        <w:t>》课程</w:t>
      </w:r>
      <w:r>
        <w:rPr>
          <w:rFonts w:hint="eastAsia"/>
          <w:b/>
          <w:bCs/>
          <w:sz w:val="30"/>
          <w:szCs w:val="30"/>
        </w:rPr>
        <w:t>上机</w:t>
      </w:r>
      <w:r>
        <w:rPr>
          <w:rFonts w:hint="eastAsia"/>
          <w:b/>
          <w:sz w:val="30"/>
          <w:szCs w:val="30"/>
        </w:rPr>
        <w:t>实验</w:t>
      </w:r>
      <w:r>
        <w:rPr>
          <w:rFonts w:hint="eastAsia"/>
          <w:b/>
          <w:bCs/>
          <w:sz w:val="30"/>
          <w:szCs w:val="30"/>
        </w:rPr>
        <w:t>报告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6812AC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cantSplit/>
        </w:trPr>
        <w:tc>
          <w:tcPr>
            <w:tcW w:w="2808" w:type="dxa"/>
          </w:tcPr>
          <w:p w14:paraId="7B49B4F9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34FA7EAA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0E0B38D8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202030CD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6DC582E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071D78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109D6925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69938E0E">
            <w:pPr>
              <w:spacing w:line="312" w:lineRule="auto"/>
              <w:rPr>
                <w:rFonts w:hint="eastAsia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52C231FE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bookmarkStart w:id="1" w:name="_GoBack"/>
            <w:bookmarkEnd w:id="1"/>
          </w:p>
        </w:tc>
      </w:tr>
      <w:tr w14:paraId="2B9A71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604AF9DF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</w:rPr>
              <w:t>用中心差分法求解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二阶常微分方程边值问题</w:t>
            </w:r>
          </w:p>
        </w:tc>
      </w:tr>
      <w:tr w14:paraId="4E4F1E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43F676A1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5</w:t>
            </w:r>
          </w:p>
        </w:tc>
        <w:tc>
          <w:tcPr>
            <w:tcW w:w="3240" w:type="dxa"/>
          </w:tcPr>
          <w:p w14:paraId="510AF1CD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  <w:tc>
          <w:tcPr>
            <w:tcW w:w="2480" w:type="dxa"/>
          </w:tcPr>
          <w:p w14:paraId="7163892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432429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24B50D85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1745A730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</w:p>
        </w:tc>
        <w:tc>
          <w:tcPr>
            <w:tcW w:w="2480" w:type="dxa"/>
          </w:tcPr>
          <w:p w14:paraId="16FFA2B9">
            <w:pPr>
              <w:spacing w:line="312" w:lineRule="auto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</w:p>
        </w:tc>
      </w:tr>
    </w:tbl>
    <w:p w14:paraId="74CC2E51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507C0345">
      <w:pPr>
        <w:pStyle w:val="10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7AB8D308">
      <w:pPr>
        <w:snapToGrid w:val="0"/>
        <w:spacing w:line="360" w:lineRule="auto"/>
        <w:ind w:firstLine="480" w:firstLineChars="200"/>
        <w:jc w:val="both"/>
        <w:rPr>
          <w:rFonts w:ascii="宋体" w:hAnsi="宋体"/>
        </w:rPr>
      </w:pPr>
      <w:bookmarkStart w:id="0" w:name="_Hlk83547314"/>
      <w:r>
        <w:rPr>
          <w:rFonts w:hint="eastAsia"/>
          <w:bCs/>
        </w:rPr>
        <w:t>掌握中心差分法的</w:t>
      </w:r>
      <w:r>
        <w:rPr>
          <w:rFonts w:hint="eastAsia"/>
        </w:rPr>
        <w:t>构造思路</w:t>
      </w:r>
      <w:r>
        <w:rPr>
          <w:rFonts w:hint="eastAsia"/>
          <w:bCs/>
        </w:rPr>
        <w:t>，熟悉其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将其用于二阶常微分方程边值问题的求解，</w:t>
      </w:r>
      <w:r>
        <w:rPr>
          <w:bCs/>
        </w:rPr>
        <w:t>并对结果进行</w:t>
      </w:r>
      <w:r>
        <w:rPr>
          <w:rFonts w:hint="eastAsia"/>
          <w:bCs/>
        </w:rPr>
        <w:t>分</w:t>
      </w:r>
      <w:r>
        <w:rPr>
          <w:bCs/>
        </w:rPr>
        <w:t>析</w:t>
      </w:r>
      <w:r>
        <w:rPr>
          <w:rFonts w:hint="eastAsia"/>
          <w:bCs/>
        </w:rPr>
        <w:t>。</w:t>
      </w:r>
    </w:p>
    <w:bookmarkEnd w:id="0"/>
    <w:p w14:paraId="70B974CA">
      <w:pPr>
        <w:pStyle w:val="10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7F6396C4">
      <w:pPr>
        <w:snapToGrid w:val="0"/>
        <w:spacing w:line="360" w:lineRule="auto"/>
        <w:ind w:firstLine="480" w:firstLineChars="200"/>
      </w:pPr>
      <w:r>
        <w:t xml:space="preserve"> </w:t>
      </w:r>
      <w:r>
        <w:rPr>
          <w:rFonts w:hint="eastAsia"/>
        </w:rPr>
        <w:t>取步长</w:t>
      </w:r>
      <w:r>
        <w:rPr>
          <w:position w:val="-24"/>
        </w:rPr>
        <w:object>
          <v:shape id="_x0000_i1025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用</w:t>
      </w:r>
      <w:r>
        <w:rPr>
          <w:rFonts w:hint="eastAsia"/>
          <w:bCs/>
        </w:rPr>
        <w:t>中心差分法</w:t>
      </w:r>
      <w:r>
        <w:rPr>
          <w:rFonts w:hint="eastAsia"/>
        </w:rPr>
        <w:t>求解</w:t>
      </w:r>
    </w:p>
    <w:p w14:paraId="76B5E192">
      <w:pPr>
        <w:pStyle w:val="13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36"/>
        </w:rPr>
        <w:object>
          <v:shape id="_x0000_i1026" o:spt="75" type="#_x0000_t75" style="height:43.1pt;width:181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         </w:t>
      </w:r>
    </w:p>
    <w:p w14:paraId="11266991">
      <w:pPr>
        <w:snapToGrid w:val="0"/>
        <w:spacing w:line="360" w:lineRule="auto"/>
        <w:jc w:val="both"/>
      </w:pPr>
      <w:r>
        <w:rPr>
          <w:rFonts w:hint="eastAsia"/>
        </w:rPr>
        <w:t>并</w:t>
      </w:r>
      <w:r>
        <w:t>将所得数值解与</w:t>
      </w:r>
      <w:r>
        <w:rPr>
          <w:rFonts w:hint="eastAsia"/>
        </w:rPr>
        <w:t>各结点</w:t>
      </w:r>
      <w:r>
        <w:rPr>
          <w:position w:val="-12"/>
        </w:rPr>
        <w:object>
          <v:shape id="_x0000_i102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处的精确值进行比较。</w:t>
      </w:r>
    </w:p>
    <w:p w14:paraId="40B51ED3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11EF548F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05366A1F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平台：PC</w:t>
      </w:r>
    </w:p>
    <w:p w14:paraId="05D25350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6C9A8806">
      <w:pPr>
        <w:pStyle w:val="10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01569AB6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0F1F39D4">
      <w:pPr>
        <w:pStyle w:val="10"/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06FC08A0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t>中心差值</w:t>
      </w:r>
    </w:p>
    <w:p w14:paraId="6AABF4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y=chushin(r,q,f,h,A,B,y0,y1)</w:t>
      </w:r>
    </w:p>
    <w:p w14:paraId="64B3EF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2E1277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length(x);</w:t>
      </w:r>
    </w:p>
    <w:p w14:paraId="72A791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745400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-2</w:t>
      </w:r>
    </w:p>
    <w:p w14:paraId="3C4900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(i)=2/h+r(x(i+1));</w:t>
      </w:r>
    </w:p>
    <w:p w14:paraId="44FC474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38AC8B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848013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7A6ECE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-2</w:t>
      </w:r>
    </w:p>
    <w:p w14:paraId="0AF127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(i)=2/h-r(x(i));</w:t>
      </w:r>
    </w:p>
    <w:p w14:paraId="0BB84C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06CC5F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1391C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2ACCE9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-1</w:t>
      </w:r>
    </w:p>
    <w:p w14:paraId="501950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(i)=4/h+2*h*q(x(i));</w:t>
      </w:r>
    </w:p>
    <w:p w14:paraId="3FA947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4E3D02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B627A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005843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-2</w:t>
      </w:r>
    </w:p>
    <w:p w14:paraId="272AF6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(i)=2*h*f(x(i));</w:t>
      </w:r>
    </w:p>
    <w:p w14:paraId="39C233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60576F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ED1E8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ength(a)</w:t>
      </w:r>
    </w:p>
    <w:p w14:paraId="6D52D6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ength(b)</w:t>
      </w:r>
    </w:p>
    <w:p w14:paraId="7924F5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ength(c)</w:t>
      </w:r>
    </w:p>
    <w:p w14:paraId="1BAA94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diag(-c,1)+diag(-a,-1)+diag(b);</w:t>
      </w:r>
    </w:p>
    <w:p w14:paraId="771B24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;</w:t>
      </w:r>
    </w:p>
    <w:p w14:paraId="368E45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(1)=2*h*f(x(1))+y0*(2/h+r(x(1)));</w:t>
      </w:r>
    </w:p>
    <w:p w14:paraId="3D8BC4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g(N-2)=2*h*f(x(N-2))+y1*(2/h-r(x(N-2)));</w:t>
      </w:r>
    </w:p>
    <w:p w14:paraId="3B6199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length(g)</w:t>
      </w:r>
    </w:p>
    <w:p w14:paraId="4147C7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g/A;</w:t>
      </w:r>
    </w:p>
    <w:p w14:paraId="2C7F24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[y0,Y,y1];</w:t>
      </w:r>
    </w:p>
    <w:p w14:paraId="31F296D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y=y'</w:t>
      </w:r>
    </w:p>
    <w:p w14:paraId="58EDCF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9C75BF5">
      <w:pPr>
        <w:pStyle w:val="10"/>
        <w:spacing w:before="60" w:after="60" w:line="360" w:lineRule="auto"/>
        <w:ind w:firstLine="0"/>
        <w:jc w:val="center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t>主函数</w:t>
      </w:r>
    </w:p>
    <w:p w14:paraId="38DF45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01474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;</w:t>
      </w:r>
    </w:p>
    <w:p w14:paraId="5E1E08A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B021E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0;</w:t>
      </w:r>
    </w:p>
    <w:p w14:paraId="2D2244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1;</w:t>
      </w:r>
    </w:p>
    <w:p w14:paraId="7963DC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1/4;</w:t>
      </w:r>
    </w:p>
    <w:p w14:paraId="3EDA9E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52E947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=1;</w:t>
      </w:r>
    </w:p>
    <w:p w14:paraId="41284A6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=2.7182818284;</w:t>
      </w:r>
    </w:p>
    <w:p w14:paraId="3FC5C2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=chushin(@r,@q,@Fi,h,A,B,y0,y1)</w:t>
      </w:r>
    </w:p>
    <w:p w14:paraId="6F1331C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1,2,1);</w:t>
      </w:r>
    </w:p>
    <w:p w14:paraId="113C1A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,yy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48C5ED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E1E4B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,exp(x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*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E6909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w=[yy' exp(x)]</w:t>
      </w:r>
    </w:p>
    <w:p w14:paraId="4E7E7F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1/8;</w:t>
      </w:r>
    </w:p>
    <w:p w14:paraId="0208BB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41061A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0=1;</w:t>
      </w:r>
    </w:p>
    <w:p w14:paraId="14982D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=2.7182818284;</w:t>
      </w:r>
    </w:p>
    <w:p w14:paraId="02BF920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chushin(@r,@q,@Fi,h,A,B,y0,y1)</w:t>
      </w:r>
    </w:p>
    <w:p w14:paraId="6BBB46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889A9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1,2,2);</w:t>
      </w:r>
    </w:p>
    <w:p w14:paraId="0148489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,y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499227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9FDA3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,exp(x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*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1C392C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w2=[yy' exp(x)]</w:t>
      </w:r>
    </w:p>
    <w:p w14:paraId="301CD478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t>系数函数</w:t>
      </w:r>
    </w:p>
    <w:p w14:paraId="22FC71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r(x)</w:t>
      </w:r>
    </w:p>
    <w:p w14:paraId="2DF5E4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0;</w:t>
      </w:r>
    </w:p>
    <w:p w14:paraId="5F00B61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EEE99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系数函数2</w:t>
      </w:r>
    </w:p>
    <w:p w14:paraId="602021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Fi(x)</w:t>
      </w:r>
    </w:p>
    <w:p w14:paraId="437987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(x-1)*exp(x);</w:t>
      </w:r>
    </w:p>
    <w:p w14:paraId="15227D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AE36B0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center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系数函数3</w:t>
      </w:r>
    </w:p>
    <w:p w14:paraId="2F1FBA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785DEB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q(x)</w:t>
      </w:r>
    </w:p>
    <w:p w14:paraId="3899C1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x</w:t>
      </w:r>
    </w:p>
    <w:p w14:paraId="291BC4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45EEBE8B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16B02DF9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47ECDF04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3BD6143B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2AF42CC2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6574A7F6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2C17CDE9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5136AA0E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5C832759">
      <w:pPr>
        <w:pStyle w:val="10"/>
        <w:spacing w:before="60" w:after="60" w:line="360" w:lineRule="auto"/>
        <w:ind w:firstLine="0"/>
        <w:jc w:val="center"/>
        <w:rPr>
          <w:rFonts w:hint="default" w:eastAsiaTheme="minorEastAsia"/>
          <w:lang w:val="en-US" w:eastAsia="zh-CN"/>
        </w:rPr>
      </w:pPr>
    </w:p>
    <w:p w14:paraId="2D344618">
      <w:pPr>
        <w:pStyle w:val="10"/>
        <w:tabs>
          <w:tab w:val="left" w:pos="312"/>
        </w:tabs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2.输出结果</w:t>
      </w:r>
    </w:p>
    <w:p w14:paraId="026D6C9A">
      <w:pPr>
        <w:pStyle w:val="10"/>
        <w:spacing w:before="60" w:after="60" w:line="360" w:lineRule="auto"/>
        <w:ind w:firstLine="0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471160" cy="2604135"/>
            <wp:effectExtent l="0" t="0" r="0" b="1905"/>
            <wp:docPr id="7" name="图片 7" descr="82I3C2RYU`HPXAJ@PY$1HY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82I3C2RYU`HPXAJ@PY$1HYB"/>
                    <pic:cNvPicPr>
                      <a:picLocks noChangeAspect="1"/>
                    </pic:cNvPicPr>
                  </pic:nvPicPr>
                  <pic:blipFill>
                    <a:blip r:embed="rId12"/>
                    <a:srcRect l="10903" t="12680" r="7962" b="6316"/>
                    <a:stretch>
                      <a:fillRect/>
                    </a:stretch>
                  </pic:blipFill>
                  <pic:spPr>
                    <a:xfrm>
                      <a:off x="0" y="0"/>
                      <a:ext cx="5471160" cy="260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C768C">
      <w:pPr>
        <w:pStyle w:val="10"/>
        <w:spacing w:before="60" w:after="60" w:line="360" w:lineRule="auto"/>
        <w:ind w:firstLine="0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1986280" cy="1644650"/>
            <wp:effectExtent l="0" t="0" r="0" b="0"/>
            <wp:docPr id="8" name="图片 8" descr="BLSZ6)4XGZBN7}7PG2M`3{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BLSZ6)4XGZBN7}7PG2M`3{P"/>
                    <pic:cNvPicPr>
                      <a:picLocks noChangeAspect="1"/>
                    </pic:cNvPicPr>
                  </pic:nvPicPr>
                  <pic:blipFill>
                    <a:blip r:embed="rId13"/>
                    <a:srcRect t="18744" r="23333" b="39549"/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lang w:eastAsia="zh-CN"/>
        </w:rPr>
        <w:drawing>
          <wp:inline distT="0" distB="0" distL="114300" distR="114300">
            <wp:extent cx="1892300" cy="2319020"/>
            <wp:effectExtent l="0" t="0" r="0" b="0"/>
            <wp:docPr id="9" name="图片 9" descr="]T410~(2XK_1[ZZ9Z6SHA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]T410~(2XK_1[ZZ9Z6SHA36"/>
                    <pic:cNvPicPr>
                      <a:picLocks noChangeAspect="1"/>
                    </pic:cNvPicPr>
                  </pic:nvPicPr>
                  <pic:blipFill>
                    <a:blip r:embed="rId14"/>
                    <a:srcRect t="23619" r="34216" b="13143"/>
                    <a:stretch>
                      <a:fillRect/>
                    </a:stretch>
                  </pic:blipFill>
                  <pic:spPr>
                    <a:xfrm>
                      <a:off x="0" y="0"/>
                      <a:ext cx="1892300" cy="231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42B9F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总结</w:t>
      </w:r>
    </w:p>
    <w:p w14:paraId="025A8184">
      <w:pPr>
        <w:pStyle w:val="10"/>
        <w:spacing w:before="60" w:after="60" w:line="360" w:lineRule="auto"/>
        <w:ind w:firstLine="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非常好精度，爱来自云带</w:t>
      </w:r>
    </w:p>
    <w:p w14:paraId="2EDFC5D4">
      <w:pPr>
        <w:pStyle w:val="10"/>
        <w:numPr>
          <w:ilvl w:val="0"/>
          <w:numId w:val="4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47035D86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701C8540">
      <w:pPr>
        <w:pStyle w:val="10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72A19694">
      <w:pPr>
        <w:pStyle w:val="10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768AB9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B076A6E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6B076A6E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374F39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50AFD37D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3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2774C"/>
    <w:rsid w:val="000348AB"/>
    <w:rsid w:val="000563A1"/>
    <w:rsid w:val="00080530"/>
    <w:rsid w:val="00082170"/>
    <w:rsid w:val="00082704"/>
    <w:rsid w:val="0009422A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192"/>
    <w:rsid w:val="00153E52"/>
    <w:rsid w:val="0016774A"/>
    <w:rsid w:val="00172A27"/>
    <w:rsid w:val="0018783D"/>
    <w:rsid w:val="001950C1"/>
    <w:rsid w:val="001A0E8A"/>
    <w:rsid w:val="001B77C2"/>
    <w:rsid w:val="001C086C"/>
    <w:rsid w:val="001E6E2E"/>
    <w:rsid w:val="001F455C"/>
    <w:rsid w:val="001F4C24"/>
    <w:rsid w:val="00200542"/>
    <w:rsid w:val="00216625"/>
    <w:rsid w:val="00222C2E"/>
    <w:rsid w:val="002259CE"/>
    <w:rsid w:val="00240661"/>
    <w:rsid w:val="00245756"/>
    <w:rsid w:val="0025149F"/>
    <w:rsid w:val="0025293B"/>
    <w:rsid w:val="00254991"/>
    <w:rsid w:val="00280B20"/>
    <w:rsid w:val="00284EA8"/>
    <w:rsid w:val="00297037"/>
    <w:rsid w:val="002A17C9"/>
    <w:rsid w:val="002A7379"/>
    <w:rsid w:val="002B3AD3"/>
    <w:rsid w:val="002C181A"/>
    <w:rsid w:val="002D65C2"/>
    <w:rsid w:val="002E37C8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95056"/>
    <w:rsid w:val="003A1C98"/>
    <w:rsid w:val="003A4AEE"/>
    <w:rsid w:val="003B1626"/>
    <w:rsid w:val="003C10BC"/>
    <w:rsid w:val="003E01FD"/>
    <w:rsid w:val="00401375"/>
    <w:rsid w:val="00405BED"/>
    <w:rsid w:val="00426E05"/>
    <w:rsid w:val="00426E59"/>
    <w:rsid w:val="004539CC"/>
    <w:rsid w:val="00472697"/>
    <w:rsid w:val="0047680B"/>
    <w:rsid w:val="00480350"/>
    <w:rsid w:val="00483C4E"/>
    <w:rsid w:val="00496C5F"/>
    <w:rsid w:val="004D0A20"/>
    <w:rsid w:val="004D2B72"/>
    <w:rsid w:val="004F0C1C"/>
    <w:rsid w:val="004F13FF"/>
    <w:rsid w:val="004F16C8"/>
    <w:rsid w:val="005029FD"/>
    <w:rsid w:val="005333E2"/>
    <w:rsid w:val="005413D1"/>
    <w:rsid w:val="00543CA9"/>
    <w:rsid w:val="0057149D"/>
    <w:rsid w:val="00573B68"/>
    <w:rsid w:val="00581DF0"/>
    <w:rsid w:val="005A5577"/>
    <w:rsid w:val="005B490F"/>
    <w:rsid w:val="005D5859"/>
    <w:rsid w:val="005D7A74"/>
    <w:rsid w:val="005F15D7"/>
    <w:rsid w:val="005F7591"/>
    <w:rsid w:val="00601E43"/>
    <w:rsid w:val="0062401D"/>
    <w:rsid w:val="00626452"/>
    <w:rsid w:val="0063153B"/>
    <w:rsid w:val="0064559E"/>
    <w:rsid w:val="00651731"/>
    <w:rsid w:val="00663AE5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D2E15"/>
    <w:rsid w:val="006E55C4"/>
    <w:rsid w:val="006E5AF5"/>
    <w:rsid w:val="006E6695"/>
    <w:rsid w:val="006E7CA5"/>
    <w:rsid w:val="006F6992"/>
    <w:rsid w:val="007036EF"/>
    <w:rsid w:val="00704E2E"/>
    <w:rsid w:val="00723BC6"/>
    <w:rsid w:val="00726B06"/>
    <w:rsid w:val="007428F4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F3CC2"/>
    <w:rsid w:val="00800A74"/>
    <w:rsid w:val="00820C02"/>
    <w:rsid w:val="00832FF8"/>
    <w:rsid w:val="00842B1A"/>
    <w:rsid w:val="00844CF1"/>
    <w:rsid w:val="00846E5A"/>
    <w:rsid w:val="00851AF5"/>
    <w:rsid w:val="00857594"/>
    <w:rsid w:val="008709D7"/>
    <w:rsid w:val="00873631"/>
    <w:rsid w:val="008777E8"/>
    <w:rsid w:val="008816FF"/>
    <w:rsid w:val="008A3271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04A18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A197E"/>
    <w:rsid w:val="00AA4ECC"/>
    <w:rsid w:val="00AF214D"/>
    <w:rsid w:val="00AF41EF"/>
    <w:rsid w:val="00AF562B"/>
    <w:rsid w:val="00AF76C7"/>
    <w:rsid w:val="00B03DCC"/>
    <w:rsid w:val="00B03F4A"/>
    <w:rsid w:val="00B268F2"/>
    <w:rsid w:val="00B3761B"/>
    <w:rsid w:val="00B51A22"/>
    <w:rsid w:val="00B737EE"/>
    <w:rsid w:val="00B751D9"/>
    <w:rsid w:val="00B773E3"/>
    <w:rsid w:val="00B956FD"/>
    <w:rsid w:val="00BA10FE"/>
    <w:rsid w:val="00BB6685"/>
    <w:rsid w:val="00BC2971"/>
    <w:rsid w:val="00BC413F"/>
    <w:rsid w:val="00BD4EDF"/>
    <w:rsid w:val="00BD5D3A"/>
    <w:rsid w:val="00BE3847"/>
    <w:rsid w:val="00BE5B42"/>
    <w:rsid w:val="00C3079C"/>
    <w:rsid w:val="00C4026B"/>
    <w:rsid w:val="00C56200"/>
    <w:rsid w:val="00C74D3D"/>
    <w:rsid w:val="00C77DC7"/>
    <w:rsid w:val="00C93DBA"/>
    <w:rsid w:val="00C940D0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C34BC"/>
    <w:rsid w:val="00DC3A98"/>
    <w:rsid w:val="00DC5384"/>
    <w:rsid w:val="00E00C92"/>
    <w:rsid w:val="00E34DB9"/>
    <w:rsid w:val="00E35E3A"/>
    <w:rsid w:val="00E420AF"/>
    <w:rsid w:val="00E42698"/>
    <w:rsid w:val="00E456BB"/>
    <w:rsid w:val="00E57E35"/>
    <w:rsid w:val="00E6095E"/>
    <w:rsid w:val="00EA77F4"/>
    <w:rsid w:val="00EC7CFD"/>
    <w:rsid w:val="00ED0B37"/>
    <w:rsid w:val="00ED27FC"/>
    <w:rsid w:val="00ED5E2B"/>
    <w:rsid w:val="00EF7530"/>
    <w:rsid w:val="00F12756"/>
    <w:rsid w:val="00F34D92"/>
    <w:rsid w:val="00F73BA8"/>
    <w:rsid w:val="00F84427"/>
    <w:rsid w:val="00F84C95"/>
    <w:rsid w:val="00F92256"/>
    <w:rsid w:val="00FA58FF"/>
    <w:rsid w:val="00FE7855"/>
    <w:rsid w:val="00FF1C79"/>
    <w:rsid w:val="00FF3ED1"/>
    <w:rsid w:val="064E336B"/>
    <w:rsid w:val="0B3E30D2"/>
    <w:rsid w:val="0E447E8A"/>
    <w:rsid w:val="18BC10E5"/>
    <w:rsid w:val="18EB4A4A"/>
    <w:rsid w:val="1D4E37F9"/>
    <w:rsid w:val="289E720B"/>
    <w:rsid w:val="2A187669"/>
    <w:rsid w:val="3CB60D47"/>
    <w:rsid w:val="480D6940"/>
    <w:rsid w:val="48793FED"/>
    <w:rsid w:val="49C14CBE"/>
    <w:rsid w:val="635822A8"/>
    <w:rsid w:val="65E67155"/>
    <w:rsid w:val="69AB1384"/>
    <w:rsid w:val="73FA17EF"/>
    <w:rsid w:val="79A2593A"/>
    <w:rsid w:val="7B22521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next w:val="1"/>
    <w:link w:val="14"/>
    <w:qFormat/>
    <w:uiPriority w:val="10"/>
    <w:pPr>
      <w:spacing w:before="240" w:after="240" w:line="312" w:lineRule="auto"/>
      <w:jc w:val="center"/>
      <w:outlineLvl w:val="0"/>
    </w:pPr>
    <w:rPr>
      <w:rFonts w:ascii="Times New Roman" w:hAnsi="Times New Roman" w:eastAsia="黑体" w:cs="Times New Roman"/>
      <w:b/>
      <w:bCs/>
      <w:kern w:val="28"/>
      <w:sz w:val="36"/>
      <w:szCs w:val="32"/>
      <w:lang w:val="en-US" w:eastAsia="zh-CN" w:bidi="ar-SA"/>
    </w:rPr>
  </w:style>
  <w:style w:type="table" w:styleId="7">
    <w:name w:val="Table Grid"/>
    <w:basedOn w:val="6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9">
    <w:name w:val="page number"/>
    <w:basedOn w:val="8"/>
    <w:qFormat/>
    <w:uiPriority w:val="0"/>
  </w:style>
  <w:style w:type="paragraph" w:customStyle="1" w:styleId="10">
    <w:name w:val="中文首行缩进"/>
    <w:basedOn w:val="1"/>
    <w:uiPriority w:val="0"/>
    <w:pPr>
      <w:ind w:firstLine="495"/>
    </w:pPr>
  </w:style>
  <w:style w:type="character" w:styleId="11">
    <w:name w:val="Placeholder Text"/>
    <w:basedOn w:val="8"/>
    <w:semiHidden/>
    <w:qFormat/>
    <w:uiPriority w:val="99"/>
    <w:rPr>
      <w:color w:val="808080"/>
    </w:rPr>
  </w:style>
  <w:style w:type="character" w:customStyle="1" w:styleId="12">
    <w:name w:val="批注框文本 字符"/>
    <w:basedOn w:val="8"/>
    <w:link w:val="2"/>
    <w:qFormat/>
    <w:uiPriority w:val="0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标题 字符"/>
    <w:basedOn w:val="8"/>
    <w:link w:val="5"/>
    <w:qFormat/>
    <w:uiPriority w:val="10"/>
    <w:rPr>
      <w:rFonts w:eastAsia="黑体"/>
      <w:b/>
      <w:bCs/>
      <w:kern w:val="28"/>
      <w:sz w:val="36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4</Pages>
  <Words>435</Words>
  <Characters>1153</Characters>
  <Lines>3</Lines>
  <Paragraphs>1</Paragraphs>
  <TotalTime>0</TotalTime>
  <ScaleCrop>false</ScaleCrop>
  <LinksUpToDate>false</LinksUpToDate>
  <CharactersWithSpaces>1201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30T02:04:00Z</dcterms:created>
  <dc:creator>微软用户</dc:creator>
  <cp:lastModifiedBy>GaenSuzu</cp:lastModifiedBy>
  <dcterms:modified xsi:type="dcterms:W3CDTF">2024-10-29T17:12:15Z</dcterms:modified>
  <dc:title>云南大学数学系《运筹学通论实验》上机实验报告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96FA5CAA3A424EBDA6002D95E091D184_13</vt:lpwstr>
  </property>
</Properties>
</file>